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C98C922" w14:textId="31A887FF" w:rsidR="00693826" w:rsidRDefault="00132EEA" w:rsidP="00132EEA">
      <w:pPr>
        <w:jc w:val="center"/>
      </w:pPr>
      <w:r>
        <w:rPr>
          <w:rFonts w:hint="eastAsia"/>
        </w:rPr>
        <w:t>选做题</w:t>
      </w:r>
    </w:p>
    <w:p w14:paraId="2975FFFB" w14:textId="4DFCC49F" w:rsidR="00132EEA" w:rsidRDefault="00132EEA" w:rsidP="00132EEA">
      <w:pPr>
        <w:jc w:val="center"/>
      </w:pPr>
      <w:r>
        <w:rPr>
          <w:rFonts w:hint="eastAsia"/>
        </w:rPr>
        <w:t>2018.11.1</w:t>
      </w:r>
    </w:p>
    <w:p w14:paraId="750FE68B" w14:textId="2DB06467" w:rsidR="00132EEA" w:rsidRDefault="00132EEA" w:rsidP="00132EEA">
      <w:pPr>
        <w:jc w:val="center"/>
      </w:pPr>
      <w:r>
        <w:rPr>
          <w:rFonts w:hint="eastAsia"/>
        </w:rPr>
        <w:t>李昊宸</w:t>
      </w:r>
    </w:p>
    <w:p w14:paraId="6308A054" w14:textId="35FF2D1D" w:rsidR="00132EEA" w:rsidRDefault="00132EEA" w:rsidP="00132EEA">
      <w:pPr>
        <w:pStyle w:val="a5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木块放到一张桌子上</w:t>
      </w:r>
    </w:p>
    <w:p w14:paraId="36D21F15" w14:textId="67E7166D" w:rsidR="00132EEA" w:rsidRDefault="00132EEA" w:rsidP="00132EEA">
      <w:pPr>
        <w:pStyle w:val="a5"/>
        <w:ind w:left="360" w:firstLineChars="0" w:firstLine="0"/>
        <w:jc w:val="left"/>
      </w:pPr>
      <w:r>
        <w:rPr>
          <w:rFonts w:hint="eastAsia"/>
        </w:rPr>
        <w:t>猜想一种可能的解：</w:t>
      </w:r>
    </w:p>
    <w:p w14:paraId="27543395" w14:textId="0D3BBFA7" w:rsidR="00132EEA" w:rsidRDefault="00132EEA" w:rsidP="00132EEA">
      <w:pPr>
        <w:pStyle w:val="a5"/>
        <w:ind w:left="360" w:firstLineChars="0" w:firstLine="0"/>
        <w:jc w:val="left"/>
      </w:pPr>
      <w:r>
        <w:rPr>
          <w:rFonts w:hint="eastAsia"/>
        </w:rPr>
        <w:t>要使木块伸出距离最长，需要有每一层的所有木块搭好之后，整体的重心恰好在桌面边缘，那么</w:t>
      </w:r>
      <w:r w:rsidR="00523055">
        <w:rPr>
          <w:rFonts w:hint="eastAsia"/>
        </w:rPr>
        <w:t>为了充分利用每一块木块的所有重量，整体上应成倒三角形的对称分布。</w:t>
      </w:r>
    </w:p>
    <w:p w14:paraId="3E1C50F8" w14:textId="42E25427" w:rsidR="00132EEA" w:rsidRDefault="00523055" w:rsidP="00523055">
      <w:pPr>
        <w:pStyle w:val="a5"/>
        <w:ind w:left="360" w:firstLineChars="0" w:firstLine="0"/>
        <w:jc w:val="left"/>
        <w:rPr>
          <w:rFonts w:hint="eastAsia"/>
        </w:rPr>
      </w:pPr>
      <w:r>
        <w:rPr>
          <w:rFonts w:hint="eastAsia"/>
        </w:rPr>
        <w:t>如下图，第n层应有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木块，并且每层都能向外伸出1/2米。</w: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03D011B" wp14:editId="57498C91">
                <wp:simplePos x="0" y="0"/>
                <wp:positionH relativeFrom="column">
                  <wp:posOffset>609600</wp:posOffset>
                </wp:positionH>
                <wp:positionV relativeFrom="paragraph">
                  <wp:posOffset>485140</wp:posOffset>
                </wp:positionV>
                <wp:extent cx="234950" cy="114300"/>
                <wp:effectExtent l="0" t="0" r="12700" b="19050"/>
                <wp:wrapNone/>
                <wp:docPr id="8" name="矩形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50" cy="1143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9570E1D" id="矩形 8" o:spid="_x0000_s1026" style="position:absolute;left:0;text-align:left;margin-left:48pt;margin-top:38.2pt;width:18.5pt;height:9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" fillcolor="#4472c4 [3204]" strokecolor="#1f3763 [1604]" strokeweight="1pt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C4D8B58" wp14:editId="43D1C3AE">
                <wp:simplePos x="0" y="0"/>
                <wp:positionH relativeFrom="column">
                  <wp:posOffset>374650</wp:posOffset>
                </wp:positionH>
                <wp:positionV relativeFrom="paragraph">
                  <wp:posOffset>488315</wp:posOffset>
                </wp:positionV>
                <wp:extent cx="234950" cy="114300"/>
                <wp:effectExtent l="0" t="0" r="12700" b="19050"/>
                <wp:wrapNone/>
                <wp:docPr id="7" name="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50" cy="1143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3D8DBBA" id="矩形 7" o:spid="_x0000_s1026" style="position:absolute;left:0;text-align:left;margin-left:29.5pt;margin-top:38.45pt;width:18.5pt;height:9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" fillcolor="#4472c4 [3204]" strokecolor="#1f3763 [1604]" strokeweight="1pt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FB263AA" wp14:editId="485088F0">
                <wp:simplePos x="0" y="0"/>
                <wp:positionH relativeFrom="column">
                  <wp:posOffset>844550</wp:posOffset>
                </wp:positionH>
                <wp:positionV relativeFrom="paragraph">
                  <wp:posOffset>485140</wp:posOffset>
                </wp:positionV>
                <wp:extent cx="234950" cy="114300"/>
                <wp:effectExtent l="0" t="0" r="12700" b="19050"/>
                <wp:wrapNone/>
                <wp:docPr id="9" name="矩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50" cy="1143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04BEF11" id="矩形 9" o:spid="_x0000_s1026" style="position:absolute;left:0;text-align:left;margin-left:66.5pt;margin-top:38.2pt;width:18.5pt;height:9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" fillcolor="#4472c4 [3204]" strokecolor="#1f3763 [1604]" strokeweight="1pt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199722E" wp14:editId="53E6380B">
                <wp:simplePos x="0" y="0"/>
                <wp:positionH relativeFrom="column">
                  <wp:posOffset>704850</wp:posOffset>
                </wp:positionH>
                <wp:positionV relativeFrom="paragraph">
                  <wp:posOffset>599440</wp:posOffset>
                </wp:positionV>
                <wp:extent cx="234950" cy="114300"/>
                <wp:effectExtent l="0" t="0" r="12700" b="19050"/>
                <wp:wrapNone/>
                <wp:docPr id="5" name="矩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50" cy="1143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DB37398" id="矩形 5" o:spid="_x0000_s1026" style="position:absolute;left:0;text-align:left;margin-left:55.5pt;margin-top:47.2pt;width:18.5pt;height:9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" fillcolor="#4472c4 [3204]" strokecolor="#1f3763 [1604]" strokeweight="1pt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A223418" wp14:editId="4176CEB6">
                <wp:simplePos x="0" y="0"/>
                <wp:positionH relativeFrom="column">
                  <wp:posOffset>469900</wp:posOffset>
                </wp:positionH>
                <wp:positionV relativeFrom="paragraph">
                  <wp:posOffset>599440</wp:posOffset>
                </wp:positionV>
                <wp:extent cx="234950" cy="114300"/>
                <wp:effectExtent l="0" t="0" r="12700" b="19050"/>
                <wp:wrapNone/>
                <wp:docPr id="6" name="矩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50" cy="1143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0C376FF" id="矩形 6" o:spid="_x0000_s1026" style="position:absolute;left:0;text-align:left;margin-left:37pt;margin-top:47.2pt;width:18.5pt;height:9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" fillcolor="#4472c4 [3204]" strokecolor="#1f3763 [1604]" strokeweight="1pt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14D9B5F" wp14:editId="393092B4">
                <wp:simplePos x="0" y="0"/>
                <wp:positionH relativeFrom="column">
                  <wp:posOffset>609600</wp:posOffset>
                </wp:positionH>
                <wp:positionV relativeFrom="paragraph">
                  <wp:posOffset>713740</wp:posOffset>
                </wp:positionV>
                <wp:extent cx="234950" cy="114300"/>
                <wp:effectExtent l="0" t="0" r="12700" b="19050"/>
                <wp:wrapNone/>
                <wp:docPr id="1" name="矩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50" cy="1143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F5221D4" id="矩形 1" o:spid="_x0000_s1026" style="position:absolute;left:0;text-align:left;margin-left:48pt;margin-top:56.2pt;width:18.5pt;height:9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" fillcolor="#4472c4 [3204]" strokecolor="#1f3763 [1604]" strokeweight="1pt"/>
            </w:pict>
          </mc:Fallback>
        </mc:AlternateContent>
      </w:r>
    </w:p>
    <w:p w14:paraId="7FC33F85" w14:textId="435EB2DF" w:rsidR="00523055" w:rsidRDefault="00523055" w:rsidP="00523055">
      <w:pPr>
        <w:tabs>
          <w:tab w:val="left" w:pos="2760"/>
        </w:tabs>
      </w:pPr>
      <w:r>
        <w:tab/>
      </w:r>
      <w:r>
        <w:rPr>
          <w:rFonts w:hint="eastAsia"/>
        </w:rPr>
        <w:t>所以若伸出n/2米，至少有</w:t>
      </w:r>
      <w:r w:rsidRPr="00523055">
        <w:rPr>
          <w:position w:val="-24"/>
        </w:rPr>
        <w:object w:dxaOrig="960" w:dyaOrig="620" w14:anchorId="2D22D9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8pt;height:31pt" o:ole="">
            <v:imagedata r:id="rId5" o:title=""/>
          </v:shape>
          <o:OLEObject Type="Embed" ProgID="Equation.DSMT4" ShapeID="_x0000_i1029" DrawAspect="Content" ObjectID="_1603865731" r:id="rId6"/>
        </w:object>
      </w:r>
      <w:r>
        <w:rPr>
          <w:rFonts w:hint="eastAsia"/>
        </w:rPr>
        <w:t>块</w:t>
      </w:r>
    </w:p>
    <w:p w14:paraId="62BB3A63" w14:textId="43BBC2C7" w:rsidR="00523055" w:rsidRDefault="00523055" w:rsidP="00523055">
      <w:pPr>
        <w:tabs>
          <w:tab w:val="left" w:pos="2760"/>
        </w:tabs>
      </w:pPr>
    </w:p>
    <w:p w14:paraId="152C2BD4" w14:textId="5A9A2E31" w:rsidR="00523055" w:rsidRDefault="00523055" w:rsidP="00523055">
      <w:pPr>
        <w:tabs>
          <w:tab w:val="left" w:pos="2760"/>
        </w:tabs>
      </w:pPr>
    </w:p>
    <w:p w14:paraId="67EB0742" w14:textId="7D9D73CD" w:rsidR="00523055" w:rsidRDefault="00523055" w:rsidP="00523055">
      <w:pPr>
        <w:tabs>
          <w:tab w:val="left" w:pos="2760"/>
        </w:tabs>
      </w:pPr>
      <w:r>
        <w:rPr>
          <w:rFonts w:hint="eastAsia"/>
        </w:rPr>
        <w:t>于是，当有n=</w:t>
      </w:r>
      <w:r w:rsidRPr="00523055">
        <w:rPr>
          <w:position w:val="-24"/>
        </w:rPr>
        <w:object w:dxaOrig="960" w:dyaOrig="620" w14:anchorId="0EA394F2">
          <v:shape id="_x0000_i1031" type="#_x0000_t75" style="width:48pt;height:31pt" o:ole="">
            <v:imagedata r:id="rId7" o:title=""/>
          </v:shape>
          <o:OLEObject Type="Embed" ProgID="Equation.DSMT4" ShapeID="_x0000_i1031" DrawAspect="Content" ObjectID="_1603865732" r:id="rId8"/>
        </w:object>
      </w:r>
      <w:r>
        <w:rPr>
          <w:rFonts w:hint="eastAsia"/>
        </w:rPr>
        <w:t>+c，k为整数，c为小于k的整数 时，伸出的距离为n/2米</w:t>
      </w:r>
    </w:p>
    <w:p w14:paraId="1C706B12" w14:textId="6E8A7D44" w:rsidR="00523055" w:rsidRDefault="00523055" w:rsidP="00523055">
      <w:pPr>
        <w:tabs>
          <w:tab w:val="left" w:pos="2760"/>
        </w:tabs>
      </w:pPr>
      <w:r>
        <w:rPr>
          <w:rFonts w:hint="eastAsia"/>
        </w:rPr>
        <w:t>我们这样给出了一个算法。</w:t>
      </w:r>
    </w:p>
    <w:p w14:paraId="51F484A0" w14:textId="2DFA96F5" w:rsidR="00523055" w:rsidRDefault="00523055" w:rsidP="00523055">
      <w:pPr>
        <w:tabs>
          <w:tab w:val="left" w:pos="2760"/>
        </w:tabs>
      </w:pPr>
      <w:r>
        <w:rPr>
          <w:rFonts w:hint="eastAsia"/>
        </w:rPr>
        <w:t>证明它的最大性，我们只需要证明，每使木块伸出1/2米，我们至少需要多少块木块。</w:t>
      </w:r>
    </w:p>
    <w:p w14:paraId="017E11FE" w14:textId="17E58934" w:rsidR="000308E3" w:rsidRDefault="000308E3" w:rsidP="00523055">
      <w:pPr>
        <w:tabs>
          <w:tab w:val="left" w:pos="2760"/>
        </w:tabs>
      </w:pPr>
      <w:r>
        <w:rPr>
          <w:rFonts w:hint="eastAsia"/>
        </w:rPr>
        <w:t>当每层伸出1/2米时，即为上述算法；</w:t>
      </w:r>
    </w:p>
    <w:p w14:paraId="5BCD4922" w14:textId="0677980C" w:rsidR="000308E3" w:rsidRDefault="000308E3" w:rsidP="00523055">
      <w:pPr>
        <w:tabs>
          <w:tab w:val="left" w:pos="2760"/>
        </w:tabs>
      </w:pPr>
      <w:r>
        <w:rPr>
          <w:rFonts w:hint="eastAsia"/>
        </w:rPr>
        <w:t>当每层伸出的距离小于1/2米时，我们需要叠加多层。</w:t>
      </w:r>
    </w:p>
    <w:p w14:paraId="3510AA59" w14:textId="6A3A4181" w:rsidR="000308E3" w:rsidRDefault="000308E3" w:rsidP="00523055">
      <w:pPr>
        <w:tabs>
          <w:tab w:val="left" w:pos="2760"/>
        </w:tabs>
      </w:pPr>
      <w:r>
        <w:rPr>
          <w:rFonts w:hint="eastAsia"/>
        </w:rPr>
        <w:t>利用物理学的规律我们发现，上面一层为达到与下面一层相同的效果，总需要使用更多的木块，即使用的木块数一定会大于等于n</w:t>
      </w:r>
    </w:p>
    <w:p w14:paraId="57EFEA7F" w14:textId="57C4B29E" w:rsidR="000308E3" w:rsidRDefault="000308E3" w:rsidP="00523055">
      <w:pPr>
        <w:tabs>
          <w:tab w:val="left" w:pos="2760"/>
        </w:tabs>
      </w:pPr>
      <w:r>
        <w:rPr>
          <w:rFonts w:hint="eastAsia"/>
        </w:rPr>
        <w:t>于是</w:t>
      </w:r>
      <w:proofErr w:type="gramStart"/>
      <w:r>
        <w:rPr>
          <w:rFonts w:hint="eastAsia"/>
        </w:rPr>
        <w:t>最大性得证</w:t>
      </w:r>
      <w:proofErr w:type="gramEnd"/>
      <w:r>
        <w:rPr>
          <w:rFonts w:hint="eastAsia"/>
        </w:rPr>
        <w:t>。</w:t>
      </w:r>
    </w:p>
    <w:p w14:paraId="30053642" w14:textId="3835276C" w:rsidR="000308E3" w:rsidRDefault="000308E3" w:rsidP="000308E3">
      <w:pPr>
        <w:pStyle w:val="a5"/>
        <w:numPr>
          <w:ilvl w:val="0"/>
          <w:numId w:val="1"/>
        </w:numPr>
        <w:tabs>
          <w:tab w:val="left" w:pos="2760"/>
        </w:tabs>
        <w:ind w:firstLineChars="0"/>
      </w:pPr>
      <w:r>
        <w:rPr>
          <w:rFonts w:hint="eastAsia"/>
        </w:rPr>
        <w:t>随机游走问题</w:t>
      </w:r>
    </w:p>
    <w:p w14:paraId="2507D2F8" w14:textId="367764CF" w:rsidR="000308E3" w:rsidRDefault="000308E3" w:rsidP="000308E3">
      <w:pPr>
        <w:pStyle w:val="a5"/>
        <w:tabs>
          <w:tab w:val="left" w:pos="2760"/>
        </w:tabs>
        <w:ind w:left="360" w:firstLineChars="0" w:firstLine="0"/>
      </w:pPr>
      <w:r>
        <w:rPr>
          <w:rFonts w:hint="eastAsia"/>
        </w:rPr>
        <w:t>二维随机游走：</w:t>
      </w:r>
    </w:p>
    <w:p w14:paraId="1D631D50" w14:textId="10B6B1CF" w:rsidR="000308E3" w:rsidRDefault="000308E3" w:rsidP="000308E3">
      <w:pPr>
        <w:pStyle w:val="a5"/>
        <w:tabs>
          <w:tab w:val="left" w:pos="2760"/>
        </w:tabs>
        <w:ind w:left="360" w:firstLineChars="0" w:firstLine="0"/>
      </w:pPr>
      <w:r>
        <w:rPr>
          <w:rFonts w:hint="eastAsia"/>
        </w:rPr>
        <w:t>从上节课的讨论可以得到，最终回到原点的概率为1.下面是一种可能的推测。</w:t>
      </w:r>
    </w:p>
    <w:p w14:paraId="49F6D313" w14:textId="3BA94561" w:rsidR="000308E3" w:rsidRDefault="000308E3" w:rsidP="000308E3">
      <w:pPr>
        <w:pStyle w:val="a5"/>
        <w:tabs>
          <w:tab w:val="left" w:pos="2760"/>
        </w:tabs>
        <w:ind w:left="360" w:firstLineChars="0" w:firstLine="0"/>
      </w:pPr>
      <w:r>
        <w:rPr>
          <w:rFonts w:hint="eastAsia"/>
        </w:rPr>
        <w:t>考虑到随机游走实质上为二项分布，当n趋向于无穷时</w:t>
      </w:r>
      <w:r w:rsidR="007F7C04">
        <w:rPr>
          <w:rFonts w:hint="eastAsia"/>
        </w:rPr>
        <w:t>有正态逼近</w:t>
      </w:r>
    </w:p>
    <w:p w14:paraId="67D779C5" w14:textId="315680B7" w:rsidR="007F7C04" w:rsidRDefault="007F7C04" w:rsidP="000308E3">
      <w:pPr>
        <w:pStyle w:val="a5"/>
        <w:tabs>
          <w:tab w:val="left" w:pos="2760"/>
        </w:tabs>
        <w:ind w:left="360" w:firstLineChars="0" w:firstLine="0"/>
      </w:pPr>
      <w:r w:rsidRPr="007F7C04">
        <w:rPr>
          <w:position w:val="-36"/>
        </w:rPr>
        <w:object w:dxaOrig="3840" w:dyaOrig="740" w14:anchorId="7AF336FA">
          <v:shape id="_x0000_i1034" type="#_x0000_t75" style="width:192pt;height:37pt" o:ole="">
            <v:imagedata r:id="rId9" o:title=""/>
          </v:shape>
          <o:OLEObject Type="Embed" ProgID="Equation.DSMT4" ShapeID="_x0000_i1034" DrawAspect="Content" ObjectID="_1603865733" r:id="rId10"/>
        </w:object>
      </w:r>
      <w:r>
        <w:rPr>
          <w:rFonts w:hint="eastAsia"/>
        </w:rPr>
        <w:t>，</w:t>
      </w:r>
      <w:r w:rsidRPr="007F7C04">
        <w:rPr>
          <w:position w:val="-28"/>
        </w:rPr>
        <w:object w:dxaOrig="859" w:dyaOrig="680" w14:anchorId="636702BA">
          <v:shape id="_x0000_i1043" type="#_x0000_t75" style="width:43pt;height:34pt" o:ole="">
            <v:imagedata r:id="rId11" o:title=""/>
          </v:shape>
          <o:OLEObject Type="Embed" ProgID="Equation.DSMT4" ShapeID="_x0000_i1043" DrawAspect="Content" ObjectID="_1603865734" r:id="rId12"/>
        </w:object>
      </w:r>
      <w:r>
        <w:t>,C</w:t>
      </w:r>
      <w:r>
        <w:rPr>
          <w:rFonts w:hint="eastAsia"/>
        </w:rPr>
        <w:t>为协方差矩阵</w:t>
      </w:r>
    </w:p>
    <w:p w14:paraId="47F50E7D" w14:textId="28FE4C82" w:rsidR="007F7C04" w:rsidRDefault="007F7C04" w:rsidP="000308E3">
      <w:pPr>
        <w:pStyle w:val="a5"/>
        <w:tabs>
          <w:tab w:val="left" w:pos="2760"/>
        </w:tabs>
        <w:ind w:left="360" w:firstLineChars="0" w:firstLine="0"/>
      </w:pPr>
      <w:r>
        <w:rPr>
          <w:rFonts w:hint="eastAsia"/>
        </w:rPr>
        <w:t>当X</w:t>
      </w:r>
      <w:r>
        <w:t>=Y</w:t>
      </w:r>
      <w:r>
        <w:rPr>
          <w:rFonts w:hint="eastAsia"/>
        </w:rPr>
        <w:t>=0时，</w:t>
      </w:r>
      <w:r w:rsidRPr="007F7C04">
        <w:rPr>
          <w:position w:val="-36"/>
        </w:rPr>
        <w:object w:dxaOrig="2020" w:dyaOrig="740" w14:anchorId="42E70A0A">
          <v:shape id="_x0000_i1041" type="#_x0000_t75" style="width:101pt;height:37pt" o:ole="">
            <v:imagedata r:id="rId13" o:title=""/>
          </v:shape>
          <o:OLEObject Type="Embed" ProgID="Equation.DSMT4" ShapeID="_x0000_i1041" DrawAspect="Content" ObjectID="_1603865735" r:id="rId14"/>
        </w:object>
      </w:r>
      <w:r>
        <w:rPr>
          <w:rFonts w:hint="eastAsia"/>
        </w:rPr>
        <w:t>，根据已有的</w:t>
      </w:r>
      <w:r w:rsidRPr="007F7C04">
        <w:rPr>
          <w:position w:val="-10"/>
        </w:rPr>
        <w:object w:dxaOrig="1040" w:dyaOrig="320" w14:anchorId="346A4E26">
          <v:shape id="_x0000_i1045" type="#_x0000_t75" style="width:52pt;height:16pt" o:ole="">
            <v:imagedata r:id="rId15" o:title=""/>
          </v:shape>
          <o:OLEObject Type="Embed" ProgID="Equation.DSMT4" ShapeID="_x0000_i1045" DrawAspect="Content" ObjectID="_1603865736" r:id="rId16"/>
        </w:object>
      </w:r>
    </w:p>
    <w:p w14:paraId="3EC9E5C0" w14:textId="17AB341D" w:rsidR="007F7C04" w:rsidRDefault="007F7C04" w:rsidP="000308E3">
      <w:pPr>
        <w:pStyle w:val="a5"/>
        <w:tabs>
          <w:tab w:val="left" w:pos="2760"/>
        </w:tabs>
        <w:ind w:left="360" w:firstLineChars="0" w:firstLine="0"/>
      </w:pPr>
      <w:r>
        <w:rPr>
          <w:rFonts w:hint="eastAsia"/>
        </w:rPr>
        <w:t>得到</w:t>
      </w:r>
      <w:r w:rsidRPr="007F7C04">
        <w:rPr>
          <w:position w:val="-10"/>
        </w:rPr>
        <w:object w:dxaOrig="1240" w:dyaOrig="320" w14:anchorId="0922EA71">
          <v:shape id="_x0000_i1050" type="#_x0000_t75" style="width:62pt;height:16pt" o:ole="">
            <v:imagedata r:id="rId17" o:title=""/>
          </v:shape>
          <o:OLEObject Type="Embed" ProgID="Equation.DSMT4" ShapeID="_x0000_i1050" DrawAspect="Content" ObjectID="_1603865737" r:id="rId18"/>
        </w:object>
      </w:r>
    </w:p>
    <w:p w14:paraId="1DFB07FE" w14:textId="37A3C3F7" w:rsidR="007F7C04" w:rsidRDefault="007F7C04" w:rsidP="000308E3">
      <w:pPr>
        <w:pStyle w:val="a5"/>
        <w:tabs>
          <w:tab w:val="left" w:pos="2760"/>
        </w:tabs>
        <w:ind w:left="360" w:firstLineChars="0" w:firstLine="0"/>
      </w:pPr>
      <w:r>
        <w:rPr>
          <w:rFonts w:hint="eastAsia"/>
        </w:rPr>
        <w:t>将该数据拟合三维随机行走：</w:t>
      </w:r>
    </w:p>
    <w:p w14:paraId="20A19D45" w14:textId="113AE661" w:rsidR="007F7C04" w:rsidRDefault="00E51299" w:rsidP="000308E3">
      <w:pPr>
        <w:pStyle w:val="a5"/>
        <w:tabs>
          <w:tab w:val="left" w:pos="2760"/>
        </w:tabs>
        <w:ind w:left="360" w:firstLineChars="0" w:firstLine="0"/>
        <w:rPr>
          <w:position w:val="-102"/>
        </w:rPr>
      </w:pPr>
      <w:r w:rsidRPr="00E51299">
        <w:rPr>
          <w:position w:val="-102"/>
        </w:rPr>
        <w:object w:dxaOrig="7040" w:dyaOrig="2160" w14:anchorId="7908638A">
          <v:shape id="_x0000_i1071" type="#_x0000_t75" style="width:352pt;height:108pt" o:ole="">
            <v:imagedata r:id="rId19" o:title=""/>
          </v:shape>
          <o:OLEObject Type="Embed" ProgID="Equation.DSMT4" ShapeID="_x0000_i1071" DrawAspect="Content" ObjectID="_1603865738" r:id="rId20"/>
        </w:object>
      </w:r>
    </w:p>
    <w:p w14:paraId="1BA4C2B3" w14:textId="4D4D2CFC" w:rsidR="00E51299" w:rsidRDefault="00E51299" w:rsidP="00E51299">
      <w:pPr>
        <w:ind w:firstLineChars="200" w:firstLine="420"/>
      </w:pPr>
      <w:r>
        <w:rPr>
          <w:rFonts w:hint="eastAsia"/>
        </w:rPr>
        <w:t>得到f（0，0，0）=34%，与理论数据符合较好</w:t>
      </w:r>
    </w:p>
    <w:p w14:paraId="24C3A2AE" w14:textId="030FF93B" w:rsidR="00E51299" w:rsidRDefault="00E51299" w:rsidP="00E51299">
      <w:pPr>
        <w:ind w:firstLineChars="200" w:firstLine="420"/>
      </w:pPr>
    </w:p>
    <w:p w14:paraId="16D8F114" w14:textId="1BA538EE" w:rsidR="00E51299" w:rsidRDefault="00E51299" w:rsidP="00E51299">
      <w:pPr>
        <w:ind w:firstLineChars="200" w:firstLine="420"/>
      </w:pPr>
    </w:p>
    <w:p w14:paraId="2C85B078" w14:textId="72FC3691" w:rsidR="00E51299" w:rsidRDefault="00E51299" w:rsidP="00E51299">
      <w:pPr>
        <w:ind w:firstLineChars="200" w:firstLine="420"/>
      </w:pPr>
      <w:r>
        <w:rPr>
          <w:rFonts w:hint="eastAsia"/>
        </w:rPr>
        <w:lastRenderedPageBreak/>
        <w:t>于是我们可以推广到N维随机游走：</w:t>
      </w:r>
    </w:p>
    <w:p w14:paraId="50C66012" w14:textId="70F4E2CC" w:rsidR="00E51299" w:rsidRDefault="00E51299" w:rsidP="00E51299">
      <w:pPr>
        <w:ind w:firstLineChars="200" w:firstLine="420"/>
      </w:pPr>
      <w:r w:rsidRPr="00E51299">
        <w:rPr>
          <w:position w:val="-98"/>
        </w:rPr>
        <w:object w:dxaOrig="7260" w:dyaOrig="2079" w14:anchorId="65607511">
          <v:shape id="_x0000_i1086" type="#_x0000_t75" style="width:363pt;height:104pt" o:ole="">
            <v:imagedata r:id="rId21" o:title=""/>
          </v:shape>
          <o:OLEObject Type="Embed" ProgID="Equation.DSMT4" ShapeID="_x0000_i1086" DrawAspect="Content" ObjectID="_1603865739" r:id="rId22"/>
        </w:object>
      </w:r>
    </w:p>
    <w:p w14:paraId="7DADAAA9" w14:textId="0A790DA8" w:rsidR="00491C43" w:rsidRDefault="00491C43" w:rsidP="00E51299">
      <w:pPr>
        <w:ind w:firstLineChars="200" w:firstLine="420"/>
      </w:pPr>
    </w:p>
    <w:p w14:paraId="610DAE09" w14:textId="49FD5A45" w:rsidR="00491C43" w:rsidRDefault="00491C43" w:rsidP="00491C43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四</w:t>
      </w:r>
      <w:proofErr w:type="gramStart"/>
      <w:r>
        <w:rPr>
          <w:rFonts w:hint="eastAsia"/>
        </w:rPr>
        <w:t>柱汉诺塔</w:t>
      </w:r>
      <w:proofErr w:type="gramEnd"/>
      <w:r>
        <w:rPr>
          <w:rFonts w:hint="eastAsia"/>
        </w:rPr>
        <w:t>问题</w:t>
      </w:r>
    </w:p>
    <w:p w14:paraId="6FC09412" w14:textId="23FFEC4F" w:rsidR="00491C43" w:rsidRDefault="00491C43" w:rsidP="00491C43">
      <w:pPr>
        <w:pStyle w:val="a5"/>
        <w:ind w:left="360" w:firstLineChars="0" w:firstLine="0"/>
      </w:pPr>
      <w:r>
        <w:rPr>
          <w:rFonts w:hint="eastAsia"/>
        </w:rPr>
        <w:t>由算法，</w:t>
      </w:r>
      <w:r w:rsidRPr="00491C43">
        <w:rPr>
          <w:position w:val="-20"/>
        </w:rPr>
        <w:object w:dxaOrig="3680" w:dyaOrig="440" w14:anchorId="1ABCADCA">
          <v:shape id="_x0000_i1089" type="#_x0000_t75" style="width:184pt;height:22pt" o:ole="">
            <v:imagedata r:id="rId23" o:title=""/>
          </v:shape>
          <o:OLEObject Type="Embed" ProgID="Equation.DSMT4" ShapeID="_x0000_i1089" DrawAspect="Content" ObjectID="_1603865740" r:id="rId24"/>
        </w:object>
      </w:r>
    </w:p>
    <w:p w14:paraId="2C1951B7" w14:textId="71F95441" w:rsidR="00491C43" w:rsidRDefault="00491C43" w:rsidP="00491C43">
      <w:pPr>
        <w:pStyle w:val="a5"/>
        <w:ind w:left="360" w:firstLineChars="0" w:firstLine="0"/>
      </w:pPr>
      <w:r>
        <w:rPr>
          <w:rFonts w:hint="eastAsia"/>
        </w:rPr>
        <w:t>定义</w:t>
      </w:r>
      <w:r w:rsidRPr="00491C43">
        <w:rPr>
          <w:position w:val="-20"/>
        </w:rPr>
        <w:object w:dxaOrig="3700" w:dyaOrig="440" w14:anchorId="634EBBC0">
          <v:shape id="_x0000_i1093" type="#_x0000_t75" style="width:185pt;height:22pt" o:ole="">
            <v:imagedata r:id="rId25" o:title=""/>
          </v:shape>
          <o:OLEObject Type="Embed" ProgID="Equation.DSMT4" ShapeID="_x0000_i1093" DrawAspect="Content" ObjectID="_1603865741" r:id="rId26"/>
        </w:object>
      </w:r>
    </w:p>
    <w:p w14:paraId="05222B44" w14:textId="18DAE6F6" w:rsidR="00491C43" w:rsidRDefault="00491C43" w:rsidP="00491C43">
      <w:pPr>
        <w:pStyle w:val="a5"/>
        <w:ind w:left="360" w:firstLineChars="0" w:firstLine="0"/>
      </w:pPr>
      <w:r w:rsidRPr="00491C43">
        <w:rPr>
          <w:position w:val="-64"/>
        </w:rPr>
        <w:object w:dxaOrig="3720" w:dyaOrig="1400" w14:anchorId="6E4A4101">
          <v:shape id="_x0000_i1099" type="#_x0000_t75" style="width:186pt;height:70pt" o:ole="">
            <v:imagedata r:id="rId27" o:title=""/>
          </v:shape>
          <o:OLEObject Type="Embed" ProgID="Equation.DSMT4" ShapeID="_x0000_i1099" DrawAspect="Content" ObjectID="_1603865742" r:id="rId28"/>
        </w:object>
      </w:r>
    </w:p>
    <w:p w14:paraId="20DB36AC" w14:textId="3FC60820" w:rsidR="00491C43" w:rsidRPr="00E51299" w:rsidRDefault="00491C43" w:rsidP="00491C43">
      <w:pPr>
        <w:pStyle w:val="a5"/>
        <w:ind w:left="360" w:firstLineChars="0" w:firstLine="0"/>
        <w:rPr>
          <w:rFonts w:hint="eastAsia"/>
        </w:rPr>
      </w:pPr>
      <w:r>
        <w:rPr>
          <w:rFonts w:hint="eastAsia"/>
        </w:rPr>
        <w:t>不难发现，该</w:t>
      </w:r>
      <w:r w:rsidR="00C65EA0">
        <w:rPr>
          <w:rFonts w:hint="eastAsia"/>
        </w:rPr>
        <w:t>递推公式具有最优子结构，故其为最优解。</w:t>
      </w:r>
      <w:bookmarkStart w:id="0" w:name="_GoBack"/>
      <w:bookmarkEnd w:id="0"/>
    </w:p>
    <w:sectPr w:rsidR="00491C43" w:rsidRPr="00E5129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095367"/>
    <w:multiLevelType w:val="hybridMultilevel"/>
    <w:tmpl w:val="3962AF96"/>
    <w:lvl w:ilvl="0" w:tplc="E1DE8FE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3826"/>
    <w:rsid w:val="000308E3"/>
    <w:rsid w:val="00132EEA"/>
    <w:rsid w:val="00491C43"/>
    <w:rsid w:val="00523055"/>
    <w:rsid w:val="00693826"/>
    <w:rsid w:val="007F7C04"/>
    <w:rsid w:val="00C65EA0"/>
    <w:rsid w:val="00E512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E9BC61"/>
  <w15:chartTrackingRefBased/>
  <w15:docId w15:val="{35DBFE39-EB1C-4235-BA42-CD26996493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a4"/>
    <w:uiPriority w:val="99"/>
    <w:semiHidden/>
    <w:unhideWhenUsed/>
    <w:rsid w:val="00132EEA"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rsid w:val="00132EEA"/>
  </w:style>
  <w:style w:type="paragraph" w:styleId="a5">
    <w:name w:val="List Paragraph"/>
    <w:basedOn w:val="a"/>
    <w:uiPriority w:val="34"/>
    <w:qFormat/>
    <w:rsid w:val="00132EE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2</Pages>
  <Words>135</Words>
  <Characters>773</Characters>
  <Application>Microsoft Office Word</Application>
  <DocSecurity>0</DocSecurity>
  <Lines>6</Lines>
  <Paragraphs>1</Paragraphs>
  <ScaleCrop>false</ScaleCrop>
  <Company/>
  <LinksUpToDate>false</LinksUpToDate>
  <CharactersWithSpaces>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小黑 小黑的小白的</dc:creator>
  <cp:keywords/>
  <dc:description/>
  <cp:lastModifiedBy>小黑 小黑的小白的</cp:lastModifiedBy>
  <cp:revision>2</cp:revision>
  <dcterms:created xsi:type="dcterms:W3CDTF">2018-11-16T00:17:00Z</dcterms:created>
  <dcterms:modified xsi:type="dcterms:W3CDTF">2018-11-16T01:28:00Z</dcterms:modified>
</cp:coreProperties>
</file>